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0E75" w:rsidRPr="00105768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bookmarkStart w:id="0" w:name="_GoBack"/>
      <w:bookmarkEnd w:id="0"/>
      <w:r w:rsidRPr="00105768">
        <w:rPr>
          <w:rFonts w:ascii="Times New Roman" w:eastAsia="Calibri" w:hAnsi="Times New Roman" w:cs="Times New Roman"/>
          <w:b/>
          <w:sz w:val="28"/>
        </w:rPr>
        <w:t>К</w:t>
      </w:r>
      <w:r w:rsidR="00C63E9D" w:rsidRPr="00105768">
        <w:rPr>
          <w:rFonts w:ascii="Times New Roman" w:eastAsia="Calibri" w:hAnsi="Times New Roman" w:cs="Times New Roman"/>
          <w:b/>
          <w:sz w:val="28"/>
        </w:rPr>
        <w:t>онтрольная точка №2</w:t>
      </w:r>
      <w:r w:rsidRPr="00105768">
        <w:rPr>
          <w:rFonts w:ascii="Times New Roman" w:eastAsia="Calibri" w:hAnsi="Times New Roman" w:cs="Times New Roman"/>
          <w:b/>
          <w:sz w:val="28"/>
        </w:rPr>
        <w:br/>
        <w:t xml:space="preserve">по дисциплине </w:t>
      </w:r>
      <w:r w:rsidRPr="00105768">
        <w:rPr>
          <w:rFonts w:ascii="Times New Roman" w:eastAsia="Calibri" w:hAnsi="Times New Roman" w:cs="Times New Roman"/>
          <w:b/>
          <w:sz w:val="28"/>
        </w:rPr>
        <w:br/>
        <w:t xml:space="preserve"> </w:t>
      </w:r>
      <w:r w:rsidR="00CB49E9" w:rsidRPr="00105768">
        <w:rPr>
          <w:rFonts w:ascii="Times New Roman" w:eastAsia="Calibri" w:hAnsi="Times New Roman" w:cs="Times New Roman"/>
          <w:b/>
          <w:sz w:val="28"/>
        </w:rPr>
        <w:t>Статистические методы прогнозирования</w:t>
      </w:r>
    </w:p>
    <w:p w:rsidR="00970E75" w:rsidRPr="00105768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r w:rsidRPr="00105768">
        <w:rPr>
          <w:rFonts w:ascii="Times New Roman" w:eastAsia="Calibri" w:hAnsi="Times New Roman" w:cs="Times New Roman"/>
          <w:b/>
          <w:sz w:val="28"/>
        </w:rPr>
        <w:t xml:space="preserve">Студента </w:t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</w:rPr>
        <w:t xml:space="preserve">курса </w:t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</w:rPr>
        <w:t>группы</w:t>
      </w:r>
    </w:p>
    <w:p w:rsidR="00970E75" w:rsidRPr="00105768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</w:p>
    <w:p w:rsidR="00970E75" w:rsidRPr="00105768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u w:val="single"/>
        </w:rPr>
      </w:pP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105768">
        <w:rPr>
          <w:rFonts w:ascii="Times New Roman" w:eastAsia="Calibri" w:hAnsi="Times New Roman" w:cs="Times New Roman"/>
          <w:b/>
          <w:sz w:val="28"/>
          <w:u w:val="single"/>
        </w:rPr>
        <w:tab/>
      </w:r>
    </w:p>
    <w:p w:rsidR="00970E75" w:rsidRPr="00105768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</w:rPr>
      </w:pPr>
      <w:r w:rsidRPr="00105768">
        <w:rPr>
          <w:rFonts w:ascii="Times New Roman" w:eastAsia="Calibri" w:hAnsi="Times New Roman" w:cs="Times New Roman"/>
          <w:sz w:val="20"/>
        </w:rPr>
        <w:t>Фамилия Имя Отчество</w:t>
      </w:r>
    </w:p>
    <w:p w:rsidR="00970E75" w:rsidRPr="00105768" w:rsidRDefault="00970E75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D1A93" w:rsidRPr="00105768" w:rsidRDefault="00387036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noBreakHyphen/>
        <w:t xml:space="preserve"> 6</w:t>
      </w:r>
    </w:p>
    <w:p w:rsidR="002944B6" w:rsidRPr="00105768" w:rsidRDefault="002944B6" w:rsidP="0095198A">
      <w:pPr>
        <w:tabs>
          <w:tab w:val="left" w:pos="567"/>
        </w:tabs>
        <w:spacing w:before="240"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440E0" w:rsidRPr="00105768" w:rsidRDefault="00C70889" w:rsidP="0095198A">
      <w:pPr>
        <w:tabs>
          <w:tab w:val="left" w:pos="567"/>
        </w:tabs>
        <w:spacing w:before="240"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440E0"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383538" w:rsidRPr="001057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105768"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="002371ED"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</w:t>
      </w:r>
      <w:r w:rsidR="00105768"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в</w:t>
      </w:r>
      <w:r w:rsidR="00C440E0"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DF3F2D" w:rsidRPr="00105768" w:rsidRDefault="00C63E9D" w:rsidP="00C044C9">
      <w:pPr>
        <w:numPr>
          <w:ilvl w:val="0"/>
          <w:numId w:val="1"/>
        </w:numPr>
        <w:tabs>
          <w:tab w:val="left" w:pos="426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gramStart"/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Модель адаптивного прогнозирования, </w:t>
      </w:r>
      <w:r w:rsidR="00387036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используемые для исследования временных рядов с переменной структурой</w:t>
      </w: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, называется</w:t>
      </w:r>
      <w:r w:rsidR="00DF3F2D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  <w:proofErr w:type="gramEnd"/>
    </w:p>
    <w:p w:rsidR="00DF3F2D" w:rsidRPr="00105768" w:rsidRDefault="00387036" w:rsidP="00C044C9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комбинированные модели селективного и гибридного типа</w:t>
      </w:r>
      <w:r w:rsidR="00DF3F2D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DF3F2D" w:rsidRPr="00105768" w:rsidRDefault="00C63E9D" w:rsidP="00C044C9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модель гистограммы;</w:t>
      </w:r>
    </w:p>
    <w:p w:rsidR="00C63E9D" w:rsidRPr="00105768" w:rsidRDefault="00C63E9D" w:rsidP="00C044C9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модель </w:t>
      </w:r>
      <w:proofErr w:type="spellStart"/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вторегрессии</w:t>
      </w:r>
      <w:proofErr w:type="spellEnd"/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с переменными коэффициентами;</w:t>
      </w:r>
    </w:p>
    <w:p w:rsidR="00C63E9D" w:rsidRPr="00105768" w:rsidRDefault="00C63E9D" w:rsidP="00C044C9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нелинейная модель;</w:t>
      </w:r>
    </w:p>
    <w:p w:rsidR="00C63E9D" w:rsidRPr="00105768" w:rsidRDefault="00C63E9D" w:rsidP="00C044C9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ый корреляционный анализ;</w:t>
      </w:r>
    </w:p>
    <w:p w:rsidR="00C63E9D" w:rsidRPr="00105768" w:rsidRDefault="00C63E9D" w:rsidP="00C044C9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множественная регрессия.</w:t>
      </w:r>
    </w:p>
    <w:p w:rsidR="002944B6" w:rsidRPr="00105768" w:rsidRDefault="002944B6" w:rsidP="0095198A">
      <w:pPr>
        <w:pStyle w:val="a3"/>
        <w:tabs>
          <w:tab w:val="left" w:pos="567"/>
        </w:tabs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70889" w:rsidRPr="00105768" w:rsidRDefault="00C70889" w:rsidP="0095198A">
      <w:pPr>
        <w:pStyle w:val="a3"/>
        <w:tabs>
          <w:tab w:val="left" w:pos="567"/>
        </w:tabs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383538" w:rsidRPr="001057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="00383538"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95198A"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="00383538"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</w:t>
      </w:r>
      <w:r w:rsidR="0095198A"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в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BB437E" w:rsidRPr="00105768" w:rsidRDefault="00AB4717" w:rsidP="00C044C9">
      <w:pPr>
        <w:numPr>
          <w:ilvl w:val="0"/>
          <w:numId w:val="1"/>
        </w:numPr>
        <w:tabs>
          <w:tab w:val="left" w:pos="42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В адаптивной модели вида </w:t>
      </w:r>
      <w:r w:rsidRPr="00105768">
        <w:rPr>
          <w:spacing w:val="20"/>
          <w:position w:val="-12"/>
        </w:rPr>
        <w:object w:dxaOrig="2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75pt;height:18.55pt" o:ole="">
            <v:imagedata r:id="rId6" o:title=""/>
          </v:shape>
          <o:OLEObject Type="Embed" ProgID="Equation.DSMT4" ShapeID="_x0000_i1025" DrawAspect="Content" ObjectID="_1525531087" r:id="rId7"/>
        </w:object>
      </w:r>
      <w:r w:rsidRPr="00105768">
        <w:rPr>
          <w:spacing w:val="20"/>
        </w:rPr>
        <w:t xml:space="preserve"> </w:t>
      </w: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параметр </w:t>
      </w:r>
      <w:r w:rsidRPr="00105768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β</w:t>
      </w: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равен</w:t>
      </w:r>
      <w:r w:rsidR="00BB437E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95198A" w:rsidRPr="00105768" w:rsidRDefault="00105768" w:rsidP="0095198A">
      <w:pPr>
        <w:tabs>
          <w:tab w:val="left" w:pos="1134"/>
        </w:tabs>
        <w:spacing w:before="240" w:after="0" w:line="240" w:lineRule="auto"/>
        <w:ind w:left="737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position w:val="-98"/>
        </w:rPr>
        <w:object w:dxaOrig="1260" w:dyaOrig="2079">
          <v:shape id="_x0000_i1028" type="#_x0000_t75" style="width:64.35pt;height:103.65pt" o:ole="">
            <v:imagedata r:id="rId8" o:title=""/>
          </v:shape>
          <o:OLEObject Type="Embed" ProgID="Equation.DSMT4" ShapeID="_x0000_i1028" DrawAspect="Content" ObjectID="_1525531088" r:id="rId9"/>
        </w:object>
      </w:r>
    </w:p>
    <w:p w:rsidR="002944B6" w:rsidRPr="00105768" w:rsidRDefault="002944B6" w:rsidP="00BB437E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440E0" w:rsidRPr="00105768" w:rsidRDefault="00BB437E" w:rsidP="00BB437E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440E0"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383538" w:rsidRPr="001057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="00383538"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95198A"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="00D402CD"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BB437E" w:rsidRPr="00105768" w:rsidRDefault="00C70889" w:rsidP="00383538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02B3B"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502B3B"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010F92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ценка прогнозного значения показателя, данная как числовой интервал, называется</w:t>
      </w:r>
      <w:r w:rsidR="00383538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383538" w:rsidRPr="00105768" w:rsidRDefault="00010F92" w:rsidP="00C044C9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интегральная оценка</w:t>
      </w:r>
      <w:r w:rsidR="00383538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383538" w:rsidRPr="00105768" w:rsidRDefault="00010F92" w:rsidP="00C044C9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точечный прогноз</w:t>
      </w:r>
      <w:r w:rsidR="00383538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383538" w:rsidRPr="00105768" w:rsidRDefault="00010F92" w:rsidP="00C044C9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интервальная оценка</w:t>
      </w:r>
      <w:r w:rsidR="00383538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383538" w:rsidRPr="00105768" w:rsidRDefault="00010F92" w:rsidP="00C044C9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искретная оценка</w:t>
      </w:r>
      <w:r w:rsidR="00383538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383538" w:rsidRPr="00105768" w:rsidRDefault="00010F92" w:rsidP="00C044C9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еструктивная оценка</w:t>
      </w:r>
      <w:r w:rsidR="00383538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2944B6" w:rsidRPr="00105768" w:rsidRDefault="002944B6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2170B5" w:rsidRPr="00105768" w:rsidRDefault="002170B5" w:rsidP="002170B5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[</w:t>
      </w:r>
      <w:r w:rsidRPr="001057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2170B5" w:rsidRPr="00105768" w:rsidRDefault="002170B5" w:rsidP="002170B5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4.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Уравнение вида </w:t>
      </w:r>
      <w:r w:rsidRPr="00105768">
        <w:rPr>
          <w:position w:val="-28"/>
        </w:rPr>
        <w:object w:dxaOrig="2460" w:dyaOrig="720">
          <v:shape id="_x0000_i1026" type="#_x0000_t75" style="width:146.2pt;height:42.55pt" o:ole="">
            <v:imagedata r:id="rId10" o:title=""/>
          </v:shape>
          <o:OLEObject Type="Embed" ProgID="Equation.DSMT4" ShapeID="_x0000_i1026" DrawAspect="Content" ObjectID="_1525531089" r:id="rId11"/>
        </w:object>
      </w:r>
      <w:r w:rsidRPr="00105768">
        <w:t xml:space="preserve">  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выражает</w:t>
      </w: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2170B5" w:rsidRPr="00105768" w:rsidRDefault="002170B5" w:rsidP="00C044C9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араболический тренд;</w:t>
      </w:r>
    </w:p>
    <w:p w:rsidR="002170B5" w:rsidRPr="00105768" w:rsidRDefault="002170B5" w:rsidP="00C044C9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;</w:t>
      </w:r>
    </w:p>
    <w:p w:rsidR="002170B5" w:rsidRPr="00105768" w:rsidRDefault="002170B5" w:rsidP="00C044C9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экспоненциальный тренд;</w:t>
      </w:r>
    </w:p>
    <w:p w:rsidR="002170B5" w:rsidRPr="00105768" w:rsidRDefault="002170B5" w:rsidP="00C044C9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гиперболический тренд;</w:t>
      </w:r>
    </w:p>
    <w:p w:rsidR="002170B5" w:rsidRPr="00105768" w:rsidRDefault="002170B5" w:rsidP="00C044C9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арифмический тренд;</w:t>
      </w:r>
    </w:p>
    <w:p w:rsidR="002170B5" w:rsidRPr="00105768" w:rsidRDefault="002170B5" w:rsidP="00C044C9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spellStart"/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истический</w:t>
      </w:r>
      <w:proofErr w:type="spellEnd"/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тренд.</w:t>
      </w:r>
    </w:p>
    <w:p w:rsidR="000A0EC5" w:rsidRPr="00105768" w:rsidRDefault="000A0EC5" w:rsidP="00A214DA">
      <w:pPr>
        <w:spacing w:after="0" w:line="240" w:lineRule="auto"/>
        <w:jc w:val="both"/>
        <w:rPr>
          <w:rFonts w:ascii="Times New Roman" w:hAnsi="Times New Roman" w:cs="Times New Roman"/>
          <w:bCs/>
          <w:iCs/>
        </w:rPr>
      </w:pPr>
    </w:p>
    <w:p w:rsidR="00105768" w:rsidRPr="00105768" w:rsidRDefault="00105768" w:rsidP="00E94712">
      <w:pPr>
        <w:pStyle w:val="a3"/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94712" w:rsidRPr="00105768" w:rsidRDefault="00E94712" w:rsidP="00E94712">
      <w:pPr>
        <w:pStyle w:val="a3"/>
        <w:spacing w:before="240" w:after="0"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95198A" w:rsidRPr="001057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="0095198A"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="0095198A"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ов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A7098C" w:rsidRPr="00105768" w:rsidRDefault="00C70889" w:rsidP="0095198A">
      <w:pPr>
        <w:tabs>
          <w:tab w:val="num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02B3B"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502B3B"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C044C9"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равнение </w:t>
      </w:r>
      <w:r w:rsidR="00C044C9" w:rsidRPr="00105768">
        <w:rPr>
          <w:position w:val="-12"/>
        </w:rPr>
        <w:object w:dxaOrig="1579" w:dyaOrig="440">
          <v:shape id="_x0000_i1027" type="#_x0000_t75" style="width:78.55pt;height:21.8pt" o:ole="">
            <v:imagedata r:id="rId12" o:title=""/>
          </v:shape>
          <o:OLEObject Type="Embed" ProgID="Equation.DSMT4" ShapeID="_x0000_i1027" DrawAspect="Content" ObjectID="_1525531090" r:id="rId13"/>
        </w:object>
      </w:r>
      <w:r w:rsidR="00C044C9"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исывает:</w:t>
      </w:r>
    </w:p>
    <w:p w:rsidR="0095198A" w:rsidRPr="00105768" w:rsidRDefault="00C044C9" w:rsidP="00C044C9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дитивную модель тренда и сезонности</w:t>
      </w:r>
      <w:r w:rsidR="0095198A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95198A" w:rsidRPr="00105768" w:rsidRDefault="00C044C9" w:rsidP="00C044C9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мультипликативную модель тренда и сезонности</w:t>
      </w:r>
      <w:r w:rsidR="0095198A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95198A" w:rsidRPr="00105768" w:rsidRDefault="00C044C9" w:rsidP="00C044C9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ую модель тренда и сезонности</w:t>
      </w:r>
      <w:r w:rsidR="0095198A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95198A" w:rsidRPr="00105768" w:rsidRDefault="0095198A" w:rsidP="00C044C9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репрезентативн</w:t>
      </w:r>
      <w:r w:rsidR="00C044C9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ую модель сезонности и цикличности</w:t>
      </w: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95198A" w:rsidRPr="00105768" w:rsidRDefault="00C044C9" w:rsidP="00C044C9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вариативную </w:t>
      </w:r>
      <w:proofErr w:type="spellStart"/>
      <w:proofErr w:type="gramStart"/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тренд-сезонную</w:t>
      </w:r>
      <w:proofErr w:type="spellEnd"/>
      <w:proofErr w:type="gramEnd"/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модель</w:t>
      </w:r>
      <w:r w:rsidR="0095198A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95198A" w:rsidRPr="00105768" w:rsidRDefault="00C044C9" w:rsidP="00C044C9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непрерывную модель сезонности</w:t>
      </w:r>
      <w:r w:rsidR="0095198A" w:rsidRPr="0010576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.</w:t>
      </w:r>
    </w:p>
    <w:p w:rsidR="0095198A" w:rsidRPr="00105768" w:rsidRDefault="0095198A" w:rsidP="0095198A">
      <w:pPr>
        <w:tabs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105768" w:rsidRPr="00105768" w:rsidRDefault="00105768" w:rsidP="00105768">
      <w:pPr>
        <w:pStyle w:val="a3"/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5768" w:rsidRPr="00105768" w:rsidRDefault="00105768" w:rsidP="00105768">
      <w:pPr>
        <w:pStyle w:val="a3"/>
        <w:spacing w:before="240" w:after="0"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1057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 баллов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6E752F" w:rsidRPr="00105768" w:rsidRDefault="006E752F" w:rsidP="006E752F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6.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араметр </w:t>
      </w:r>
      <w:r w:rsidRPr="0010576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r w:rsidRPr="00105768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2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уравнении Фурье для двух гармоник рассчитывается с помощью формулы:</w:t>
      </w:r>
    </w:p>
    <w:p w:rsidR="006E752F" w:rsidRPr="00105768" w:rsidRDefault="00105768" w:rsidP="006E752F">
      <w:pPr>
        <w:tabs>
          <w:tab w:val="left" w:pos="1134"/>
        </w:tabs>
        <w:spacing w:before="240"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05768">
        <w:rPr>
          <w:position w:val="-152"/>
        </w:rPr>
        <w:object w:dxaOrig="1920" w:dyaOrig="3180">
          <v:shape id="_x0000_i1029" type="#_x0000_t75" style="width:96pt;height:159.25pt" o:ole="">
            <v:imagedata r:id="rId14" o:title=""/>
          </v:shape>
          <o:OLEObject Type="Embed" ProgID="Equation.DSMT4" ShapeID="_x0000_i1029" DrawAspect="Content" ObjectID="_1525531091" r:id="rId15"/>
        </w:object>
      </w:r>
    </w:p>
    <w:p w:rsidR="0095198A" w:rsidRPr="00105768" w:rsidRDefault="0095198A" w:rsidP="0095198A">
      <w:pPr>
        <w:tabs>
          <w:tab w:val="left" w:pos="1134"/>
        </w:tabs>
        <w:spacing w:before="240" w:after="0" w:line="240" w:lineRule="auto"/>
        <w:ind w:left="737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1122AB" w:rsidRPr="00105768" w:rsidRDefault="001122AB" w:rsidP="00B46160">
      <w:pPr>
        <w:spacing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0623A" w:rsidRPr="00105768" w:rsidRDefault="0020623A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20623A" w:rsidRPr="00105768" w:rsidRDefault="0020623A" w:rsidP="0020623A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[</w:t>
      </w:r>
      <w:r w:rsidRPr="001057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ивести решение задачи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2944B6"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0 баллов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20623A" w:rsidRPr="00105768" w:rsidRDefault="002944B6" w:rsidP="0020623A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105768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="0020623A" w:rsidRPr="00105768">
        <w:rPr>
          <w:rFonts w:ascii="Times New Roman" w:hAnsi="Times New Roman" w:cs="Times New Roman"/>
          <w:bCs/>
          <w:iCs/>
          <w:sz w:val="28"/>
          <w:szCs w:val="28"/>
        </w:rPr>
        <w:t>.</w:t>
      </w:r>
      <w:r w:rsidR="0020623A" w:rsidRPr="00105768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Для представленных данных с помощью метода адаптивного экспоненциального сглаживания постройте модель, определите наиболее оптимальный параметр сглаживания, оцените прогнозное значение для представленного временного ряда на июнь 2016 г. </w:t>
      </w:r>
    </w:p>
    <w:tbl>
      <w:tblPr>
        <w:tblW w:w="3931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"/>
        <w:gridCol w:w="2127"/>
        <w:gridCol w:w="1331"/>
      </w:tblGrid>
      <w:tr w:rsidR="0020623A" w:rsidRPr="00105768" w:rsidTr="00010F92">
        <w:trPr>
          <w:trHeight w:val="300"/>
          <w:jc w:val="center"/>
        </w:trPr>
        <w:tc>
          <w:tcPr>
            <w:tcW w:w="473" w:type="dxa"/>
            <w:vAlign w:val="center"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№ </w:t>
            </w:r>
            <w:proofErr w:type="spellStart"/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п</w:t>
            </w:r>
            <w:proofErr w:type="spellEnd"/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сяц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чение показателя</w:t>
            </w:r>
          </w:p>
        </w:tc>
      </w:tr>
      <w:tr w:rsidR="0020623A" w:rsidRPr="00105768" w:rsidTr="0020623A">
        <w:trPr>
          <w:trHeight w:val="300"/>
          <w:jc w:val="center"/>
        </w:trPr>
        <w:tc>
          <w:tcPr>
            <w:tcW w:w="473" w:type="dxa"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юнь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2062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2,40</w:t>
            </w:r>
          </w:p>
        </w:tc>
      </w:tr>
      <w:tr w:rsidR="0020623A" w:rsidRPr="00105768" w:rsidTr="0020623A">
        <w:trPr>
          <w:trHeight w:val="300"/>
          <w:jc w:val="center"/>
        </w:trPr>
        <w:tc>
          <w:tcPr>
            <w:tcW w:w="473" w:type="dxa"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юль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2062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2,59</w:t>
            </w:r>
          </w:p>
        </w:tc>
      </w:tr>
      <w:tr w:rsidR="0020623A" w:rsidRPr="00105768" w:rsidTr="0020623A">
        <w:trPr>
          <w:trHeight w:val="300"/>
          <w:jc w:val="center"/>
        </w:trPr>
        <w:tc>
          <w:tcPr>
            <w:tcW w:w="473" w:type="dxa"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вгуст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-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2062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1,15</w:t>
            </w:r>
          </w:p>
        </w:tc>
      </w:tr>
      <w:tr w:rsidR="0020623A" w:rsidRPr="00105768" w:rsidTr="0020623A">
        <w:trPr>
          <w:trHeight w:val="300"/>
          <w:jc w:val="center"/>
        </w:trPr>
        <w:tc>
          <w:tcPr>
            <w:tcW w:w="473" w:type="dxa"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ентябрь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2062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2,48</w:t>
            </w:r>
          </w:p>
        </w:tc>
      </w:tr>
      <w:tr w:rsidR="0020623A" w:rsidRPr="00105768" w:rsidTr="0020623A">
        <w:trPr>
          <w:trHeight w:val="300"/>
          <w:jc w:val="center"/>
        </w:trPr>
        <w:tc>
          <w:tcPr>
            <w:tcW w:w="473" w:type="dxa"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тябрь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2062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6,62</w:t>
            </w:r>
          </w:p>
        </w:tc>
      </w:tr>
      <w:tr w:rsidR="0020623A" w:rsidRPr="00105768" w:rsidTr="0020623A">
        <w:trPr>
          <w:trHeight w:val="300"/>
          <w:jc w:val="center"/>
        </w:trPr>
        <w:tc>
          <w:tcPr>
            <w:tcW w:w="473" w:type="dxa"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ябрь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2062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8,47</w:t>
            </w:r>
          </w:p>
        </w:tc>
      </w:tr>
      <w:tr w:rsidR="0020623A" w:rsidRPr="00105768" w:rsidTr="0020623A">
        <w:trPr>
          <w:trHeight w:val="300"/>
          <w:jc w:val="center"/>
        </w:trPr>
        <w:tc>
          <w:tcPr>
            <w:tcW w:w="473" w:type="dxa"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кабрь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2062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8,47</w:t>
            </w:r>
          </w:p>
        </w:tc>
      </w:tr>
      <w:tr w:rsidR="0020623A" w:rsidRPr="00105768" w:rsidTr="0020623A">
        <w:trPr>
          <w:trHeight w:val="300"/>
          <w:jc w:val="center"/>
        </w:trPr>
        <w:tc>
          <w:tcPr>
            <w:tcW w:w="473" w:type="dxa"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нварь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2062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9,03</w:t>
            </w:r>
          </w:p>
        </w:tc>
      </w:tr>
      <w:tr w:rsidR="0020623A" w:rsidRPr="00105768" w:rsidTr="0020623A">
        <w:trPr>
          <w:trHeight w:val="300"/>
          <w:jc w:val="center"/>
        </w:trPr>
        <w:tc>
          <w:tcPr>
            <w:tcW w:w="473" w:type="dxa"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евраль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2062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1,10</w:t>
            </w:r>
          </w:p>
        </w:tc>
      </w:tr>
      <w:tr w:rsidR="0020623A" w:rsidRPr="00105768" w:rsidTr="0020623A">
        <w:trPr>
          <w:trHeight w:val="300"/>
          <w:jc w:val="center"/>
        </w:trPr>
        <w:tc>
          <w:tcPr>
            <w:tcW w:w="473" w:type="dxa"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рт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2062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4,17</w:t>
            </w:r>
          </w:p>
        </w:tc>
      </w:tr>
      <w:tr w:rsidR="0020623A" w:rsidRPr="00105768" w:rsidTr="0020623A">
        <w:trPr>
          <w:trHeight w:val="300"/>
          <w:jc w:val="center"/>
        </w:trPr>
        <w:tc>
          <w:tcPr>
            <w:tcW w:w="473" w:type="dxa"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прель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2062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4,80</w:t>
            </w:r>
          </w:p>
        </w:tc>
      </w:tr>
      <w:tr w:rsidR="0020623A" w:rsidRPr="00105768" w:rsidTr="0020623A">
        <w:trPr>
          <w:trHeight w:val="300"/>
          <w:jc w:val="center"/>
        </w:trPr>
        <w:tc>
          <w:tcPr>
            <w:tcW w:w="473" w:type="dxa"/>
          </w:tcPr>
          <w:p w:rsidR="0020623A" w:rsidRPr="00105768" w:rsidRDefault="0020623A" w:rsidP="00010F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010F9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й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20623A" w:rsidRPr="00105768" w:rsidRDefault="0020623A" w:rsidP="002062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0576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4,98</w:t>
            </w:r>
          </w:p>
        </w:tc>
      </w:tr>
    </w:tbl>
    <w:p w:rsidR="00CB780E" w:rsidRPr="00105768" w:rsidRDefault="00CB780E" w:rsidP="00CB780E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2944B6" w:rsidRPr="00105768" w:rsidRDefault="002944B6" w:rsidP="002944B6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1057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ивести решение задачи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1057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0 баллов</w:t>
      </w:r>
      <w:r w:rsidRPr="0010576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2944B6" w:rsidRPr="00105768" w:rsidRDefault="002944B6" w:rsidP="002944B6">
      <w:pPr>
        <w:pStyle w:val="3"/>
        <w:jc w:val="both"/>
        <w:rPr>
          <w:b w:val="0"/>
          <w:sz w:val="28"/>
          <w:szCs w:val="28"/>
        </w:rPr>
      </w:pPr>
      <w:r w:rsidRPr="00105768">
        <w:rPr>
          <w:b w:val="0"/>
          <w:sz w:val="28"/>
          <w:szCs w:val="28"/>
        </w:rPr>
        <w:t>8</w:t>
      </w:r>
      <w:r w:rsidRPr="00105768">
        <w:rPr>
          <w:b w:val="0"/>
          <w:i/>
          <w:sz w:val="28"/>
          <w:szCs w:val="28"/>
        </w:rPr>
        <w:t>.</w:t>
      </w:r>
      <w:r w:rsidRPr="00105768">
        <w:rPr>
          <w:b w:val="0"/>
          <w:sz w:val="28"/>
          <w:szCs w:val="28"/>
        </w:rPr>
        <w:t xml:space="preserve"> Имеются следующие данные о сезонном изменении числа поездок российских граждан за границу.</w:t>
      </w:r>
    </w:p>
    <w:p w:rsidR="002944B6" w:rsidRPr="00105768" w:rsidRDefault="002944B6" w:rsidP="002944B6">
      <w:pPr>
        <w:pStyle w:val="3"/>
        <w:ind w:left="540" w:firstLine="720"/>
        <w:jc w:val="both"/>
        <w:rPr>
          <w:b w:val="0"/>
          <w:sz w:val="28"/>
          <w:szCs w:val="28"/>
        </w:rPr>
      </w:pPr>
    </w:p>
    <w:tbl>
      <w:tblPr>
        <w:tblW w:w="9214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303"/>
        <w:gridCol w:w="2304"/>
        <w:gridCol w:w="2303"/>
        <w:gridCol w:w="2304"/>
      </w:tblGrid>
      <w:tr w:rsidR="002944B6" w:rsidRPr="00105768" w:rsidTr="00F31943">
        <w:tc>
          <w:tcPr>
            <w:tcW w:w="2303" w:type="dxa"/>
          </w:tcPr>
          <w:p w:rsidR="002944B6" w:rsidRPr="00105768" w:rsidRDefault="002944B6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Кварталы</w:t>
            </w:r>
          </w:p>
        </w:tc>
        <w:tc>
          <w:tcPr>
            <w:tcW w:w="2304" w:type="dxa"/>
          </w:tcPr>
          <w:p w:rsidR="002944B6" w:rsidRPr="00105768" w:rsidRDefault="002944B6" w:rsidP="00F31943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105768">
              <w:rPr>
                <w:b w:val="0"/>
                <w:sz w:val="28"/>
                <w:szCs w:val="28"/>
              </w:rPr>
              <w:t>201</w:t>
            </w:r>
            <w:r w:rsidRPr="00105768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2303" w:type="dxa"/>
          </w:tcPr>
          <w:p w:rsidR="002944B6" w:rsidRPr="00105768" w:rsidRDefault="002944B6" w:rsidP="00F31943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105768">
              <w:rPr>
                <w:b w:val="0"/>
                <w:sz w:val="28"/>
                <w:szCs w:val="28"/>
              </w:rPr>
              <w:t>201</w:t>
            </w:r>
            <w:r w:rsidRPr="00105768">
              <w:rPr>
                <w:b w:val="0"/>
                <w:sz w:val="28"/>
                <w:szCs w:val="28"/>
                <w:lang w:val="en-US"/>
              </w:rPr>
              <w:t>4</w:t>
            </w:r>
          </w:p>
        </w:tc>
        <w:tc>
          <w:tcPr>
            <w:tcW w:w="2304" w:type="dxa"/>
          </w:tcPr>
          <w:p w:rsidR="002944B6" w:rsidRPr="00105768" w:rsidRDefault="002944B6" w:rsidP="00F31943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105768">
              <w:rPr>
                <w:b w:val="0"/>
                <w:sz w:val="28"/>
                <w:szCs w:val="28"/>
              </w:rPr>
              <w:t>201</w:t>
            </w:r>
            <w:r w:rsidRPr="00105768">
              <w:rPr>
                <w:b w:val="0"/>
                <w:sz w:val="28"/>
                <w:szCs w:val="28"/>
                <w:lang w:val="en-US"/>
              </w:rPr>
              <w:t>5</w:t>
            </w:r>
          </w:p>
        </w:tc>
      </w:tr>
      <w:tr w:rsidR="002944B6" w:rsidRPr="00105768" w:rsidTr="00F31943">
        <w:tc>
          <w:tcPr>
            <w:tcW w:w="2303" w:type="dxa"/>
            <w:tcBorders>
              <w:bottom w:val="single" w:sz="4" w:space="0" w:color="auto"/>
            </w:tcBorders>
          </w:tcPr>
          <w:p w:rsidR="002944B6" w:rsidRPr="00105768" w:rsidRDefault="002944B6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2304" w:type="dxa"/>
            <w:tcBorders>
              <w:bottom w:val="single" w:sz="4" w:space="0" w:color="auto"/>
            </w:tcBorders>
          </w:tcPr>
          <w:p w:rsidR="002944B6" w:rsidRPr="00105768" w:rsidRDefault="002944B6" w:rsidP="002944B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71</w:t>
            </w:r>
          </w:p>
        </w:tc>
        <w:tc>
          <w:tcPr>
            <w:tcW w:w="2303" w:type="dxa"/>
            <w:tcBorders>
              <w:bottom w:val="single" w:sz="4" w:space="0" w:color="auto"/>
            </w:tcBorders>
          </w:tcPr>
          <w:p w:rsidR="002944B6" w:rsidRPr="00105768" w:rsidRDefault="002944B6" w:rsidP="002944B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122</w:t>
            </w:r>
          </w:p>
        </w:tc>
        <w:tc>
          <w:tcPr>
            <w:tcW w:w="2304" w:type="dxa"/>
            <w:tcBorders>
              <w:bottom w:val="single" w:sz="4" w:space="0" w:color="auto"/>
            </w:tcBorders>
          </w:tcPr>
          <w:p w:rsidR="002944B6" w:rsidRPr="00105768" w:rsidRDefault="002944B6" w:rsidP="002944B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118</w:t>
            </w:r>
          </w:p>
        </w:tc>
      </w:tr>
      <w:tr w:rsidR="002944B6" w:rsidRPr="00105768" w:rsidTr="00F31943"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2944B6" w:rsidRPr="00105768" w:rsidRDefault="002944B6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2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2944B6" w:rsidRPr="00105768" w:rsidRDefault="002944B6" w:rsidP="002944B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69</w:t>
            </w: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2944B6" w:rsidRPr="00105768" w:rsidRDefault="002944B6" w:rsidP="002944B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219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2944B6" w:rsidRPr="00105768" w:rsidRDefault="002944B6" w:rsidP="002944B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109</w:t>
            </w:r>
          </w:p>
        </w:tc>
      </w:tr>
      <w:tr w:rsidR="002944B6" w:rsidRPr="00105768" w:rsidTr="00F31943"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2944B6" w:rsidRPr="00105768" w:rsidRDefault="002944B6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3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2944B6" w:rsidRPr="00105768" w:rsidRDefault="002944B6" w:rsidP="002944B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81</w:t>
            </w: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2944B6" w:rsidRPr="00105768" w:rsidRDefault="002944B6" w:rsidP="002944B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198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2944B6" w:rsidRPr="00105768" w:rsidRDefault="002944B6" w:rsidP="002944B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114</w:t>
            </w:r>
          </w:p>
        </w:tc>
      </w:tr>
      <w:tr w:rsidR="002944B6" w:rsidRPr="00105768" w:rsidTr="00F31943">
        <w:tc>
          <w:tcPr>
            <w:tcW w:w="2303" w:type="dxa"/>
            <w:tcBorders>
              <w:top w:val="single" w:sz="4" w:space="0" w:color="auto"/>
            </w:tcBorders>
          </w:tcPr>
          <w:p w:rsidR="002944B6" w:rsidRPr="00105768" w:rsidRDefault="002944B6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4</w:t>
            </w:r>
          </w:p>
        </w:tc>
        <w:tc>
          <w:tcPr>
            <w:tcW w:w="2304" w:type="dxa"/>
            <w:tcBorders>
              <w:top w:val="single" w:sz="4" w:space="0" w:color="auto"/>
            </w:tcBorders>
          </w:tcPr>
          <w:p w:rsidR="002944B6" w:rsidRPr="00105768" w:rsidRDefault="002944B6" w:rsidP="002944B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53</w:t>
            </w:r>
          </w:p>
        </w:tc>
        <w:tc>
          <w:tcPr>
            <w:tcW w:w="2303" w:type="dxa"/>
            <w:tcBorders>
              <w:top w:val="single" w:sz="4" w:space="0" w:color="auto"/>
            </w:tcBorders>
          </w:tcPr>
          <w:p w:rsidR="002944B6" w:rsidRPr="00105768" w:rsidRDefault="002944B6" w:rsidP="002944B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197</w:t>
            </w:r>
          </w:p>
        </w:tc>
        <w:tc>
          <w:tcPr>
            <w:tcW w:w="2304" w:type="dxa"/>
            <w:tcBorders>
              <w:top w:val="single" w:sz="4" w:space="0" w:color="auto"/>
            </w:tcBorders>
          </w:tcPr>
          <w:p w:rsidR="002944B6" w:rsidRPr="00105768" w:rsidRDefault="002944B6" w:rsidP="002944B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105768">
              <w:rPr>
                <w:b w:val="0"/>
                <w:sz w:val="28"/>
                <w:szCs w:val="28"/>
              </w:rPr>
              <w:t>108</w:t>
            </w:r>
          </w:p>
        </w:tc>
      </w:tr>
    </w:tbl>
    <w:p w:rsidR="002944B6" w:rsidRPr="00105768" w:rsidRDefault="002944B6" w:rsidP="002944B6">
      <w:pPr>
        <w:pStyle w:val="3"/>
        <w:ind w:firstLine="720"/>
        <w:jc w:val="both"/>
        <w:rPr>
          <w:b w:val="0"/>
          <w:sz w:val="28"/>
          <w:szCs w:val="28"/>
        </w:rPr>
      </w:pPr>
    </w:p>
    <w:p w:rsidR="002944B6" w:rsidRPr="00105768" w:rsidRDefault="002944B6" w:rsidP="002944B6">
      <w:pPr>
        <w:pStyle w:val="3"/>
        <w:ind w:firstLine="720"/>
        <w:jc w:val="both"/>
        <w:rPr>
          <w:b w:val="0"/>
          <w:sz w:val="28"/>
          <w:szCs w:val="28"/>
        </w:rPr>
      </w:pPr>
      <w:r w:rsidRPr="00105768">
        <w:rPr>
          <w:b w:val="0"/>
          <w:sz w:val="28"/>
          <w:szCs w:val="28"/>
        </w:rPr>
        <w:t>На основе модели тренда и сезонности осуществите оценку прогнозных значений показателя в 2016 году.</w:t>
      </w:r>
    </w:p>
    <w:p w:rsidR="002944B6" w:rsidRPr="00105768" w:rsidRDefault="002944B6" w:rsidP="002944B6">
      <w:pPr>
        <w:pStyle w:val="3"/>
        <w:ind w:firstLine="720"/>
        <w:jc w:val="both"/>
        <w:rPr>
          <w:b w:val="0"/>
          <w:sz w:val="28"/>
          <w:szCs w:val="28"/>
        </w:rPr>
      </w:pPr>
      <w:r w:rsidRPr="00105768">
        <w:rPr>
          <w:b w:val="0"/>
          <w:sz w:val="28"/>
          <w:szCs w:val="28"/>
        </w:rPr>
        <w:t>Для этого определите наличие или отсутствие трендовой компоненты, выявить наличие сезонных колебаний, отразить результаты графически.</w:t>
      </w:r>
    </w:p>
    <w:p w:rsidR="002944B6" w:rsidRPr="00105768" w:rsidRDefault="002944B6" w:rsidP="002944B6">
      <w:pPr>
        <w:pStyle w:val="3"/>
        <w:ind w:firstLine="720"/>
        <w:jc w:val="both"/>
        <w:rPr>
          <w:b w:val="0"/>
          <w:sz w:val="28"/>
          <w:szCs w:val="28"/>
        </w:rPr>
      </w:pPr>
      <w:r w:rsidRPr="00105768">
        <w:rPr>
          <w:b w:val="0"/>
          <w:sz w:val="28"/>
          <w:szCs w:val="28"/>
        </w:rPr>
        <w:t>Долгосрочную тенденцию отразите в виде наиболее адекватной процессу математической форме.</w:t>
      </w:r>
    </w:p>
    <w:p w:rsidR="002944B6" w:rsidRPr="00105768" w:rsidRDefault="002944B6" w:rsidP="002944B6">
      <w:pPr>
        <w:pStyle w:val="3"/>
        <w:ind w:firstLine="720"/>
        <w:jc w:val="both"/>
        <w:rPr>
          <w:bCs/>
          <w:iCs/>
          <w:sz w:val="28"/>
          <w:szCs w:val="28"/>
        </w:rPr>
      </w:pPr>
      <w:r w:rsidRPr="00105768">
        <w:rPr>
          <w:b w:val="0"/>
          <w:sz w:val="28"/>
          <w:szCs w:val="28"/>
        </w:rPr>
        <w:t>Сделайте выводы.</w:t>
      </w:r>
    </w:p>
    <w:p w:rsidR="00897957" w:rsidRPr="00105768" w:rsidRDefault="00897957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897957" w:rsidRPr="00105768" w:rsidSect="00476B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BF2D6D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">
    <w:nsid w:val="11FE0370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">
    <w:nsid w:val="20A76158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3">
    <w:nsid w:val="2AB94891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4">
    <w:nsid w:val="387C29A4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5">
    <w:nsid w:val="3EAF0899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4"/>
  </w:num>
  <w:num w:numId="6">
    <w:abstractNumId w:val="5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9"/>
  <w:proofState w:spelling="clean" w:grammar="clean"/>
  <w:defaultTabStop w:val="708"/>
  <w:characterSpacingControl w:val="doNotCompress"/>
  <w:compat/>
  <w:rsids>
    <w:rsidRoot w:val="00C03D2D"/>
    <w:rsid w:val="00010F92"/>
    <w:rsid w:val="00016593"/>
    <w:rsid w:val="00031F9B"/>
    <w:rsid w:val="00032D50"/>
    <w:rsid w:val="00044EC9"/>
    <w:rsid w:val="0004550E"/>
    <w:rsid w:val="000549CE"/>
    <w:rsid w:val="00057D46"/>
    <w:rsid w:val="000647D6"/>
    <w:rsid w:val="000A0EC5"/>
    <w:rsid w:val="000A5AC1"/>
    <w:rsid w:val="000E3542"/>
    <w:rsid w:val="000F0DBE"/>
    <w:rsid w:val="000F4A03"/>
    <w:rsid w:val="00105768"/>
    <w:rsid w:val="00110601"/>
    <w:rsid w:val="001122AB"/>
    <w:rsid w:val="001122BB"/>
    <w:rsid w:val="001643C1"/>
    <w:rsid w:val="0018019B"/>
    <w:rsid w:val="00196FB5"/>
    <w:rsid w:val="00197E78"/>
    <w:rsid w:val="001B2E50"/>
    <w:rsid w:val="001C32E4"/>
    <w:rsid w:val="001C6511"/>
    <w:rsid w:val="001E00C3"/>
    <w:rsid w:val="00201BB5"/>
    <w:rsid w:val="0020623A"/>
    <w:rsid w:val="00215908"/>
    <w:rsid w:val="00215EB3"/>
    <w:rsid w:val="002160AC"/>
    <w:rsid w:val="002170B5"/>
    <w:rsid w:val="002371ED"/>
    <w:rsid w:val="0024144C"/>
    <w:rsid w:val="002754F2"/>
    <w:rsid w:val="00287FDB"/>
    <w:rsid w:val="002944B6"/>
    <w:rsid w:val="00295780"/>
    <w:rsid w:val="002A2733"/>
    <w:rsid w:val="002B01C9"/>
    <w:rsid w:val="002B3B88"/>
    <w:rsid w:val="002C4967"/>
    <w:rsid w:val="002D79D3"/>
    <w:rsid w:val="002E0670"/>
    <w:rsid w:val="003127F1"/>
    <w:rsid w:val="00317E71"/>
    <w:rsid w:val="003325BF"/>
    <w:rsid w:val="0034523A"/>
    <w:rsid w:val="00351D18"/>
    <w:rsid w:val="003531A2"/>
    <w:rsid w:val="00357DA9"/>
    <w:rsid w:val="00362EED"/>
    <w:rsid w:val="00383538"/>
    <w:rsid w:val="003867B6"/>
    <w:rsid w:val="00386B03"/>
    <w:rsid w:val="00386F1F"/>
    <w:rsid w:val="00387036"/>
    <w:rsid w:val="003907FD"/>
    <w:rsid w:val="003B434C"/>
    <w:rsid w:val="003D39A6"/>
    <w:rsid w:val="003D713A"/>
    <w:rsid w:val="003E1FC6"/>
    <w:rsid w:val="0040170E"/>
    <w:rsid w:val="00407CE4"/>
    <w:rsid w:val="00411132"/>
    <w:rsid w:val="004427F4"/>
    <w:rsid w:val="00442E76"/>
    <w:rsid w:val="0044647A"/>
    <w:rsid w:val="00476B33"/>
    <w:rsid w:val="0048056E"/>
    <w:rsid w:val="00484DAE"/>
    <w:rsid w:val="0048623C"/>
    <w:rsid w:val="004949FA"/>
    <w:rsid w:val="004A76C2"/>
    <w:rsid w:val="004D1A93"/>
    <w:rsid w:val="004D7638"/>
    <w:rsid w:val="004E6DF3"/>
    <w:rsid w:val="004F2B3F"/>
    <w:rsid w:val="004F7CDC"/>
    <w:rsid w:val="005016FE"/>
    <w:rsid w:val="00502B3B"/>
    <w:rsid w:val="005448F4"/>
    <w:rsid w:val="00545D88"/>
    <w:rsid w:val="00546124"/>
    <w:rsid w:val="00574C72"/>
    <w:rsid w:val="0058441F"/>
    <w:rsid w:val="00584CA6"/>
    <w:rsid w:val="005B05B6"/>
    <w:rsid w:val="005B2DFA"/>
    <w:rsid w:val="005B34ED"/>
    <w:rsid w:val="005F60FA"/>
    <w:rsid w:val="006011B6"/>
    <w:rsid w:val="00601B6D"/>
    <w:rsid w:val="00610281"/>
    <w:rsid w:val="00637831"/>
    <w:rsid w:val="00643367"/>
    <w:rsid w:val="00647AFA"/>
    <w:rsid w:val="0065351D"/>
    <w:rsid w:val="00654020"/>
    <w:rsid w:val="00654626"/>
    <w:rsid w:val="006574DC"/>
    <w:rsid w:val="00662BC7"/>
    <w:rsid w:val="006808FB"/>
    <w:rsid w:val="006961FE"/>
    <w:rsid w:val="006A7B7B"/>
    <w:rsid w:val="006A7DC8"/>
    <w:rsid w:val="006C0A19"/>
    <w:rsid w:val="006D00A3"/>
    <w:rsid w:val="006D4A94"/>
    <w:rsid w:val="006E752F"/>
    <w:rsid w:val="006E7E58"/>
    <w:rsid w:val="006F6344"/>
    <w:rsid w:val="006F6F53"/>
    <w:rsid w:val="007064CE"/>
    <w:rsid w:val="00712CC5"/>
    <w:rsid w:val="00730A4C"/>
    <w:rsid w:val="00735717"/>
    <w:rsid w:val="00754D76"/>
    <w:rsid w:val="007609AC"/>
    <w:rsid w:val="00780C6E"/>
    <w:rsid w:val="00787F9B"/>
    <w:rsid w:val="0079770E"/>
    <w:rsid w:val="007B7EAA"/>
    <w:rsid w:val="007F1FEA"/>
    <w:rsid w:val="00801B5B"/>
    <w:rsid w:val="00845CDC"/>
    <w:rsid w:val="00865AE6"/>
    <w:rsid w:val="008763DB"/>
    <w:rsid w:val="00897957"/>
    <w:rsid w:val="008A459A"/>
    <w:rsid w:val="008C308B"/>
    <w:rsid w:val="008F46EB"/>
    <w:rsid w:val="00905D15"/>
    <w:rsid w:val="0091638A"/>
    <w:rsid w:val="0094319D"/>
    <w:rsid w:val="0095198A"/>
    <w:rsid w:val="00970E75"/>
    <w:rsid w:val="00992E61"/>
    <w:rsid w:val="009A6C7B"/>
    <w:rsid w:val="009D498B"/>
    <w:rsid w:val="009D7E68"/>
    <w:rsid w:val="009E0513"/>
    <w:rsid w:val="009E57A2"/>
    <w:rsid w:val="009F4B2A"/>
    <w:rsid w:val="00A00528"/>
    <w:rsid w:val="00A01AAF"/>
    <w:rsid w:val="00A07CAE"/>
    <w:rsid w:val="00A11FE4"/>
    <w:rsid w:val="00A214DA"/>
    <w:rsid w:val="00A30190"/>
    <w:rsid w:val="00A377C4"/>
    <w:rsid w:val="00A63B6A"/>
    <w:rsid w:val="00A7098C"/>
    <w:rsid w:val="00A81681"/>
    <w:rsid w:val="00A81DE0"/>
    <w:rsid w:val="00A83B16"/>
    <w:rsid w:val="00A87862"/>
    <w:rsid w:val="00A87AC0"/>
    <w:rsid w:val="00A9055B"/>
    <w:rsid w:val="00A90914"/>
    <w:rsid w:val="00AA111E"/>
    <w:rsid w:val="00AB4717"/>
    <w:rsid w:val="00AD50F9"/>
    <w:rsid w:val="00AF566F"/>
    <w:rsid w:val="00B14714"/>
    <w:rsid w:val="00B1637F"/>
    <w:rsid w:val="00B16B03"/>
    <w:rsid w:val="00B33A66"/>
    <w:rsid w:val="00B46160"/>
    <w:rsid w:val="00B91EF8"/>
    <w:rsid w:val="00B92696"/>
    <w:rsid w:val="00BB437E"/>
    <w:rsid w:val="00BC2A0B"/>
    <w:rsid w:val="00BE0621"/>
    <w:rsid w:val="00BF5080"/>
    <w:rsid w:val="00BF7F90"/>
    <w:rsid w:val="00C03D2D"/>
    <w:rsid w:val="00C044C9"/>
    <w:rsid w:val="00C21C12"/>
    <w:rsid w:val="00C440E0"/>
    <w:rsid w:val="00C50DAF"/>
    <w:rsid w:val="00C52242"/>
    <w:rsid w:val="00C60955"/>
    <w:rsid w:val="00C61A3B"/>
    <w:rsid w:val="00C63E9D"/>
    <w:rsid w:val="00C70889"/>
    <w:rsid w:val="00C9331D"/>
    <w:rsid w:val="00CA12C2"/>
    <w:rsid w:val="00CB49E9"/>
    <w:rsid w:val="00CB780E"/>
    <w:rsid w:val="00CC349C"/>
    <w:rsid w:val="00CD5B84"/>
    <w:rsid w:val="00CF2122"/>
    <w:rsid w:val="00CF470B"/>
    <w:rsid w:val="00D402CD"/>
    <w:rsid w:val="00D57D2C"/>
    <w:rsid w:val="00D70CC7"/>
    <w:rsid w:val="00D86481"/>
    <w:rsid w:val="00DA0B30"/>
    <w:rsid w:val="00DA0C59"/>
    <w:rsid w:val="00DC7282"/>
    <w:rsid w:val="00DD0592"/>
    <w:rsid w:val="00DD1C78"/>
    <w:rsid w:val="00DD47F6"/>
    <w:rsid w:val="00DE17AB"/>
    <w:rsid w:val="00DF3F2D"/>
    <w:rsid w:val="00E15D9E"/>
    <w:rsid w:val="00E31F0D"/>
    <w:rsid w:val="00E357FC"/>
    <w:rsid w:val="00E54B53"/>
    <w:rsid w:val="00E569E6"/>
    <w:rsid w:val="00E61044"/>
    <w:rsid w:val="00E64D91"/>
    <w:rsid w:val="00E94712"/>
    <w:rsid w:val="00EC5FA0"/>
    <w:rsid w:val="00EE5D40"/>
    <w:rsid w:val="00F010D4"/>
    <w:rsid w:val="00F05203"/>
    <w:rsid w:val="00F158CB"/>
    <w:rsid w:val="00F25094"/>
    <w:rsid w:val="00F369DF"/>
    <w:rsid w:val="00F40ABF"/>
    <w:rsid w:val="00F67CCE"/>
    <w:rsid w:val="00F73080"/>
    <w:rsid w:val="00F74E9F"/>
    <w:rsid w:val="00F94EAB"/>
    <w:rsid w:val="00F95BE7"/>
    <w:rsid w:val="00FB6B10"/>
    <w:rsid w:val="00FC1372"/>
    <w:rsid w:val="00FD14B2"/>
    <w:rsid w:val="00FE2C2F"/>
    <w:rsid w:val="00FF2133"/>
    <w:rsid w:val="00FF70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6B3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308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C308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D1A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D1A93"/>
    <w:rPr>
      <w:rFonts w:ascii="Tahoma" w:hAnsi="Tahoma" w:cs="Tahoma"/>
      <w:sz w:val="16"/>
      <w:szCs w:val="16"/>
    </w:rPr>
  </w:style>
  <w:style w:type="paragraph" w:customStyle="1" w:styleId="a7">
    <w:name w:val="Практикум"/>
    <w:basedOn w:val="a"/>
    <w:rsid w:val="0018019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8">
    <w:name w:val="Table Grid"/>
    <w:basedOn w:val="a1"/>
    <w:uiPriority w:val="59"/>
    <w:rsid w:val="00DD47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8"/>
    <w:uiPriority w:val="59"/>
    <w:rsid w:val="00CB780E"/>
    <w:pPr>
      <w:spacing w:after="0" w:line="240" w:lineRule="auto"/>
    </w:pPr>
    <w:rPr>
      <w:rFonts w:ascii="Times New Roman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3"/>
    <w:basedOn w:val="a"/>
    <w:link w:val="30"/>
    <w:rsid w:val="002944B6"/>
    <w:pPr>
      <w:spacing w:after="0" w:line="240" w:lineRule="auto"/>
      <w:jc w:val="center"/>
    </w:pPr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30">
    <w:name w:val="Основной текст 3 Знак"/>
    <w:basedOn w:val="a0"/>
    <w:link w:val="3"/>
    <w:rsid w:val="002944B6"/>
    <w:rPr>
      <w:rFonts w:ascii="Times New Roman" w:eastAsia="Times New Roman" w:hAnsi="Times New Roman" w:cs="Times New Roman"/>
      <w:b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545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0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86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50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61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7FA1F20-BF96-4505-8EDA-875C2E948E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3</TotalTime>
  <Pages>1</Pages>
  <Words>410</Words>
  <Characters>2340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 Родина</dc:creator>
  <cp:lastModifiedBy>Юрий Скрипниченко</cp:lastModifiedBy>
  <cp:revision>7</cp:revision>
  <dcterms:created xsi:type="dcterms:W3CDTF">2015-03-22T13:10:00Z</dcterms:created>
  <dcterms:modified xsi:type="dcterms:W3CDTF">2016-05-23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